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5019D" w:rsidRPr="00FE150D" w:rsidRDefault="0085019D" w:rsidP="0085019D">
      <w:pPr>
        <w:rPr>
          <w:rFonts w:ascii="Arial" w:hAnsi="Arial" w:cs="Arial"/>
          <w:b/>
          <w:sz w:val="28"/>
          <w:szCs w:val="28"/>
        </w:rPr>
      </w:pPr>
      <w:r w:rsidRPr="00FE150D">
        <w:rPr>
          <w:rFonts w:ascii="Arial" w:hAnsi="Arial" w:cs="Arial"/>
          <w:b/>
          <w:sz w:val="28"/>
          <w:szCs w:val="28"/>
        </w:rPr>
        <w:t>Limiting Reactant and Percent Yield Practice</w:t>
      </w:r>
    </w:p>
    <w:p w:rsidR="0085019D" w:rsidRDefault="0085019D" w:rsidP="0085019D">
      <w:r>
        <w:t>Consider the reaction I</w:t>
      </w:r>
      <w:r w:rsidRPr="00FE150D">
        <w:rPr>
          <w:vertAlign w:val="subscript"/>
        </w:rPr>
        <w:t>2</w:t>
      </w:r>
      <w:r>
        <w:t>O</w:t>
      </w:r>
      <w:r w:rsidRPr="00FE150D">
        <w:rPr>
          <w:vertAlign w:val="subscript"/>
        </w:rPr>
        <w:t>5</w:t>
      </w:r>
      <w:r>
        <w:t>(g) + 5 CO(g) -------&gt; 5 CO</w:t>
      </w:r>
      <w:r w:rsidRPr="00FE150D">
        <w:rPr>
          <w:vertAlign w:val="subscript"/>
        </w:rPr>
        <w:t>2</w:t>
      </w:r>
      <w:r>
        <w:t>(g) + I</w:t>
      </w:r>
      <w:r w:rsidRPr="00FE150D">
        <w:rPr>
          <w:vertAlign w:val="subscript"/>
        </w:rPr>
        <w:t>2</w:t>
      </w:r>
      <w:r>
        <w:t xml:space="preserve">(g) </w:t>
      </w:r>
    </w:p>
    <w:p w:rsidR="0085019D" w:rsidRDefault="0085019D" w:rsidP="0085019D">
      <w:r>
        <w:t>a) 80.0 grams of iodine(V) oxide, I</w:t>
      </w:r>
      <w:r w:rsidRPr="00FE150D">
        <w:rPr>
          <w:vertAlign w:val="subscript"/>
        </w:rPr>
        <w:t>2</w:t>
      </w:r>
      <w:r>
        <w:t>O</w:t>
      </w:r>
      <w:r w:rsidRPr="00FE150D">
        <w:rPr>
          <w:vertAlign w:val="subscript"/>
        </w:rPr>
        <w:t>5</w:t>
      </w:r>
      <w:r>
        <w:t>, reacts with 28.0 grams of carbon monoxide, CO. Determine the mass of iodine I</w:t>
      </w:r>
      <w:r w:rsidRPr="00FE150D">
        <w:rPr>
          <w:vertAlign w:val="subscript"/>
        </w:rPr>
        <w:t>2</w:t>
      </w:r>
      <w:r>
        <w:t xml:space="preserve">, which could be produced? </w:t>
      </w:r>
    </w:p>
    <w:p w:rsidR="0085019D" w:rsidRDefault="0085019D" w:rsidP="0085019D"/>
    <w:p w:rsidR="0085019D" w:rsidRDefault="0085019D" w:rsidP="0085019D"/>
    <w:p w:rsidR="0085019D" w:rsidRDefault="0085019D" w:rsidP="0085019D"/>
    <w:p w:rsidR="0085019D" w:rsidRDefault="0085019D" w:rsidP="0085019D"/>
    <w:p w:rsidR="0085019D" w:rsidRDefault="0085019D" w:rsidP="0085019D"/>
    <w:p w:rsidR="0085019D" w:rsidRDefault="0085019D" w:rsidP="0085019D">
      <w:r>
        <w:t>b) If, in the above situation, only 0.160 moles, of iodine, I</w:t>
      </w:r>
      <w:r w:rsidRPr="00FE150D">
        <w:rPr>
          <w:vertAlign w:val="subscript"/>
        </w:rPr>
        <w:t>2</w:t>
      </w:r>
      <w:r>
        <w:t xml:space="preserve"> was produced. </w:t>
      </w:r>
    </w:p>
    <w:p w:rsidR="0085019D" w:rsidRDefault="0085019D" w:rsidP="0085019D">
      <w:proofErr w:type="spellStart"/>
      <w:r>
        <w:t>i</w:t>
      </w:r>
      <w:proofErr w:type="spellEnd"/>
      <w:r>
        <w:t xml:space="preserve">) what mass of iodine was produced? </w:t>
      </w:r>
    </w:p>
    <w:p w:rsidR="0085019D" w:rsidRDefault="0085019D" w:rsidP="0085019D"/>
    <w:p w:rsidR="0085019D" w:rsidRDefault="0085019D" w:rsidP="0085019D"/>
    <w:p w:rsidR="0085019D" w:rsidRDefault="0085019D" w:rsidP="0085019D"/>
    <w:p w:rsidR="0085019D" w:rsidRDefault="0085019D" w:rsidP="0085019D"/>
    <w:p w:rsidR="0085019D" w:rsidRDefault="0085019D" w:rsidP="0085019D"/>
    <w:p w:rsidR="0085019D" w:rsidRDefault="0085019D" w:rsidP="0085019D"/>
    <w:p w:rsidR="0085019D" w:rsidRDefault="0085019D" w:rsidP="0085019D"/>
    <w:p w:rsidR="0085019D" w:rsidRDefault="0085019D" w:rsidP="0085019D">
      <w:pPr>
        <w:rPr>
          <w:sz w:val="22"/>
          <w:szCs w:val="22"/>
        </w:rPr>
      </w:pPr>
      <w:r>
        <w:t>ii) what percentage yield of iodine was produced.</w:t>
      </w:r>
    </w:p>
    <w:p w:rsidR="0085019D" w:rsidRDefault="0085019D" w:rsidP="0085019D">
      <w:pPr>
        <w:rPr>
          <w:sz w:val="22"/>
          <w:szCs w:val="22"/>
        </w:rPr>
      </w:pPr>
    </w:p>
    <w:p w:rsidR="0085019D" w:rsidRDefault="0085019D" w:rsidP="0085019D">
      <w:pPr>
        <w:rPr>
          <w:sz w:val="22"/>
          <w:szCs w:val="22"/>
        </w:rPr>
      </w:pPr>
    </w:p>
    <w:p w:rsidR="0085019D" w:rsidRDefault="0085019D" w:rsidP="0085019D">
      <w:pPr>
        <w:rPr>
          <w:sz w:val="22"/>
          <w:szCs w:val="22"/>
        </w:rPr>
      </w:pPr>
    </w:p>
    <w:p w:rsidR="0085019D" w:rsidRDefault="0085019D" w:rsidP="0085019D">
      <w:pPr>
        <w:rPr>
          <w:sz w:val="22"/>
          <w:szCs w:val="22"/>
        </w:rPr>
      </w:pPr>
    </w:p>
    <w:p w:rsidR="0085019D" w:rsidRDefault="0085019D" w:rsidP="0085019D">
      <w:pPr>
        <w:pBdr>
          <w:bottom w:val="single" w:sz="12" w:space="1" w:color="auto"/>
        </w:pBdr>
        <w:rPr>
          <w:sz w:val="22"/>
          <w:szCs w:val="22"/>
        </w:rPr>
      </w:pPr>
    </w:p>
    <w:p w:rsidR="0085019D" w:rsidRDefault="0085019D" w:rsidP="0085019D">
      <w:pPr>
        <w:rPr>
          <w:sz w:val="22"/>
          <w:szCs w:val="22"/>
        </w:rPr>
      </w:pPr>
    </w:p>
    <w:p w:rsidR="0085019D" w:rsidRDefault="0085019D" w:rsidP="0085019D">
      <w:r>
        <w:t>Silver nitrate, AgNO</w:t>
      </w:r>
      <w:r w:rsidRPr="00FE150D">
        <w:rPr>
          <w:vertAlign w:val="subscript"/>
        </w:rPr>
        <w:t>3</w:t>
      </w:r>
      <w:r>
        <w:t>, reacts with iron(III) chloride, FeCl</w:t>
      </w:r>
      <w:r w:rsidRPr="00FE150D">
        <w:rPr>
          <w:vertAlign w:val="subscript"/>
        </w:rPr>
        <w:t>3</w:t>
      </w:r>
      <w:r>
        <w:t>, to give silver chloride, AgCl, and iron(III) nitrate, Fe(NO3)</w:t>
      </w:r>
      <w:r w:rsidRPr="00FE150D">
        <w:rPr>
          <w:vertAlign w:val="subscript"/>
        </w:rPr>
        <w:t>3</w:t>
      </w:r>
      <w:r>
        <w:t>. In a particular experiment, it was planned to mix a solution containing 25.0 g of AgNO</w:t>
      </w:r>
      <w:r w:rsidRPr="00FE150D">
        <w:rPr>
          <w:vertAlign w:val="subscript"/>
        </w:rPr>
        <w:t>3</w:t>
      </w:r>
      <w:r>
        <w:t xml:space="preserve"> with another solution containing 45.0 grams of FeCl</w:t>
      </w:r>
      <w:r w:rsidRPr="00FE150D">
        <w:rPr>
          <w:vertAlign w:val="subscript"/>
        </w:rPr>
        <w:t>3</w:t>
      </w:r>
      <w:r>
        <w:t xml:space="preserve">. </w:t>
      </w:r>
    </w:p>
    <w:p w:rsidR="0085019D" w:rsidRDefault="0085019D" w:rsidP="0085019D">
      <w:r>
        <w:t>a)</w:t>
      </w:r>
      <w:r>
        <w:tab/>
        <w:t xml:space="preserve">Balance the chemical equation for the reaction. </w:t>
      </w:r>
    </w:p>
    <w:p w:rsidR="0085019D" w:rsidRDefault="0085019D" w:rsidP="0085019D">
      <w:r w:rsidRPr="00F97325">
        <w:rPr>
          <w:position w:val="-16"/>
        </w:rPr>
        <w:object w:dxaOrig="6979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8.55pt;height:22.9pt" o:ole="">
            <v:imagedata r:id="rId4" o:title=""/>
          </v:shape>
          <o:OLEObject Type="Embed" ProgID="Equation.DSMT4" ShapeID="_x0000_i1025" DrawAspect="Content" ObjectID="_1542198576" r:id="rId5"/>
        </w:object>
      </w:r>
      <w:r>
        <w:t xml:space="preserve"> </w:t>
      </w:r>
    </w:p>
    <w:p w:rsidR="0085019D" w:rsidRDefault="0085019D" w:rsidP="0085019D"/>
    <w:p w:rsidR="0085019D" w:rsidRDefault="0085019D" w:rsidP="0085019D">
      <w:r>
        <w:t xml:space="preserve">b) </w:t>
      </w:r>
      <w:r>
        <w:tab/>
        <w:t xml:space="preserve">Which reactant is the limiting reactant? </w:t>
      </w:r>
    </w:p>
    <w:p w:rsidR="0085019D" w:rsidRDefault="0085019D" w:rsidP="0085019D"/>
    <w:p w:rsidR="0085019D" w:rsidRDefault="0085019D" w:rsidP="0085019D"/>
    <w:p w:rsidR="0085019D" w:rsidRDefault="0085019D" w:rsidP="0085019D"/>
    <w:p w:rsidR="0085019D" w:rsidRDefault="0085019D" w:rsidP="0085019D"/>
    <w:p w:rsidR="0085019D" w:rsidRDefault="0085019D" w:rsidP="0085019D">
      <w:r>
        <w:t xml:space="preserve">c) </w:t>
      </w:r>
      <w:r>
        <w:tab/>
        <w:t xml:space="preserve">What is the maximum number of moles of AgCl that could be obtained from this mixture? </w:t>
      </w:r>
    </w:p>
    <w:p w:rsidR="0085019D" w:rsidRDefault="0085019D" w:rsidP="0085019D"/>
    <w:p w:rsidR="0085019D" w:rsidRDefault="0085019D" w:rsidP="0085019D"/>
    <w:p w:rsidR="0085019D" w:rsidRDefault="0085019D" w:rsidP="0085019D"/>
    <w:p w:rsidR="0085019D" w:rsidRDefault="0085019D" w:rsidP="0085019D"/>
    <w:p w:rsidR="0085019D" w:rsidRDefault="0085019D" w:rsidP="0085019D">
      <w:r>
        <w:t xml:space="preserve">d) </w:t>
      </w:r>
      <w:r>
        <w:tab/>
        <w:t xml:space="preserve">What is the maximum number of grams of AgCl that could be obtained? </w:t>
      </w:r>
    </w:p>
    <w:p w:rsidR="0085019D" w:rsidRDefault="0085019D" w:rsidP="0085019D"/>
    <w:p w:rsidR="0085019D" w:rsidRDefault="0085019D" w:rsidP="0085019D"/>
    <w:p w:rsidR="0085019D" w:rsidRDefault="0085019D" w:rsidP="0085019D"/>
    <w:p w:rsidR="0085019D" w:rsidRDefault="0085019D" w:rsidP="0085019D"/>
    <w:p w:rsidR="0085019D" w:rsidRDefault="0085019D" w:rsidP="0085019D">
      <w:r>
        <w:t xml:space="preserve">e) </w:t>
      </w:r>
      <w:r>
        <w:tab/>
        <w:t>How many grams of the reactant in excess will remain after the reaction is over?</w:t>
      </w:r>
    </w:p>
    <w:p w:rsidR="0085019D" w:rsidRDefault="0085019D" w:rsidP="0085019D"/>
    <w:p w:rsidR="00197EE2" w:rsidRDefault="00234EAB"/>
    <w:p w:rsidR="00234EAB" w:rsidRDefault="00234EAB"/>
    <w:p w:rsidR="00234EAB" w:rsidRDefault="00234EAB"/>
    <w:p w:rsidR="00234EAB" w:rsidRDefault="00234EAB" w:rsidP="00234EAB">
      <w:pPr>
        <w:rPr>
          <w:sz w:val="22"/>
          <w:szCs w:val="22"/>
        </w:rPr>
      </w:pPr>
      <w:r>
        <w:rPr>
          <w:sz w:val="22"/>
          <w:szCs w:val="22"/>
        </w:rPr>
        <w:lastRenderedPageBreak/>
        <w:t>Practice Solution</w:t>
      </w:r>
    </w:p>
    <w:p w:rsidR="00234EAB" w:rsidRDefault="00234EAB" w:rsidP="00234EAB">
      <w:pPr>
        <w:rPr>
          <w:noProof/>
        </w:rPr>
      </w:pPr>
      <w:r w:rsidRPr="002B2DE4">
        <w:rPr>
          <w:noProof/>
        </w:rPr>
        <w:drawing>
          <wp:inline distT="0" distB="0" distL="0" distR="0">
            <wp:extent cx="6858000" cy="3231515"/>
            <wp:effectExtent l="0" t="0" r="0" b="698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0" cy="3231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4EAB" w:rsidRDefault="00234EAB" w:rsidP="00234EAB">
      <w:pPr>
        <w:rPr>
          <w:sz w:val="22"/>
          <w:szCs w:val="22"/>
        </w:rPr>
      </w:pPr>
    </w:p>
    <w:p w:rsidR="00234EAB" w:rsidRDefault="00234EAB" w:rsidP="00234EAB">
      <w:pPr>
        <w:rPr>
          <w:sz w:val="22"/>
          <w:szCs w:val="22"/>
        </w:rPr>
      </w:pPr>
    </w:p>
    <w:p w:rsidR="00234EAB" w:rsidRDefault="00234EAB" w:rsidP="00234EAB">
      <w:r w:rsidRPr="002B2DE4">
        <w:rPr>
          <w:noProof/>
        </w:rPr>
        <w:drawing>
          <wp:inline distT="0" distB="0" distL="0" distR="0">
            <wp:extent cx="6858000" cy="4260215"/>
            <wp:effectExtent l="0" t="0" r="0" b="698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0" cy="4260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sectPr w:rsidR="00234EAB" w:rsidSect="00C33700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61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5019D"/>
    <w:rsid w:val="00057E6B"/>
    <w:rsid w:val="00234EAB"/>
    <w:rsid w:val="004603E8"/>
    <w:rsid w:val="007D623A"/>
    <w:rsid w:val="0085019D"/>
    <w:rsid w:val="00867003"/>
    <w:rsid w:val="0098458B"/>
    <w:rsid w:val="00C337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5A1FEA8"/>
  <w15:chartTrackingRefBased/>
  <w15:docId w15:val="{D692126D-C2FA-46EC-963F-5CA7B73C10D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  <w:rsid w:val="0085019D"/>
    <w:rPr>
      <w:rFonts w:eastAsia="Times New Roman" w:cs="Times New Roman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image" Target="media/image3.png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</Pages>
  <Words>168</Words>
  <Characters>959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tthew Cervantes</dc:creator>
  <cp:keywords/>
  <dc:description/>
  <cp:lastModifiedBy>Matthew Cervantes</cp:lastModifiedBy>
  <cp:revision>2</cp:revision>
  <dcterms:created xsi:type="dcterms:W3CDTF">2016-12-02T23:37:00Z</dcterms:created>
  <dcterms:modified xsi:type="dcterms:W3CDTF">2016-12-02T23:43:00Z</dcterms:modified>
</cp:coreProperties>
</file>